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729952"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729953"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729954"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729955"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729956"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lastRenderedPageBreak/>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729957"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729958"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729959"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729960"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729961"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729962"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729963"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729964"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729965"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729966"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729967"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729968"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729969"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729970"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729971"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95pt" o:ole="">
            <v:imagedata r:id="rId394" o:title=""/>
          </v:shape>
          <o:OLEObject Type="Embed" ProgID="Equation.3" ShapeID="_x0000_i1045" DrawAspect="Content" ObjectID="_1742729972"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729973"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729974"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1.95pt" o:ole="">
            <v:imagedata r:id="rId448" o:title=""/>
          </v:shape>
          <o:OLEObject Type="Embed" ProgID="Equation.DSMT4" ShapeID="_x0000_i1048" DrawAspect="Content" ObjectID="_1742729975"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8DC23" w14:textId="77777777" w:rsidR="005D25BD" w:rsidRDefault="005D25BD" w:rsidP="004639AF">
      <w:pPr>
        <w:pStyle w:val="a"/>
      </w:pPr>
      <w:r>
        <w:separator/>
      </w:r>
    </w:p>
  </w:endnote>
  <w:endnote w:type="continuationSeparator" w:id="0">
    <w:p w14:paraId="4A57EC80" w14:textId="77777777" w:rsidR="005D25BD" w:rsidRDefault="005D25B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B58A3C" w14:textId="77777777" w:rsidR="005D25BD" w:rsidRDefault="005D25BD" w:rsidP="004639AF">
      <w:pPr>
        <w:pStyle w:val="a"/>
      </w:pPr>
      <w:r>
        <w:separator/>
      </w:r>
    </w:p>
  </w:footnote>
  <w:footnote w:type="continuationSeparator" w:id="0">
    <w:p w14:paraId="0EE6AA69" w14:textId="77777777" w:rsidR="005D25BD" w:rsidRDefault="005D25B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158</Words>
  <Characters>177604</Characters>
  <Application>Microsoft Office Word</Application>
  <DocSecurity>0</DocSecurity>
  <Lines>1480</Lines>
  <Paragraphs>4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34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27</cp:revision>
  <cp:lastPrinted>2022-12-11T12:09:00Z</cp:lastPrinted>
  <dcterms:created xsi:type="dcterms:W3CDTF">2022-11-27T12:31:00Z</dcterms:created>
  <dcterms:modified xsi:type="dcterms:W3CDTF">2023-04-1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